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733961" w:rsidRPr="00733961" w:rsidRDefault="003C6DEA" w:rsidP="00733961">
      <w:pPr>
        <w:jc w:val="center"/>
        <w:rPr>
          <w:rFonts w:ascii="Forte" w:hAnsi="Forte" w:cs="David"/>
          <w:sz w:val="56"/>
          <w:szCs w:val="56"/>
        </w:rPr>
      </w:pPr>
      <w:r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DBE8EAF" wp14:editId="32748EE4">
                <wp:simplePos x="0" y="0"/>
                <wp:positionH relativeFrom="column">
                  <wp:posOffset>607060</wp:posOffset>
                </wp:positionH>
                <wp:positionV relativeFrom="paragraph">
                  <wp:posOffset>661670</wp:posOffset>
                </wp:positionV>
                <wp:extent cx="5471795" cy="504190"/>
                <wp:effectExtent l="0" t="0" r="357505" b="10160"/>
                <wp:wrapNone/>
                <wp:docPr id="15" name="Rounded Rectangular Callou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71795" cy="504190"/>
                        </a:xfrm>
                        <a:prstGeom prst="wedgeRoundRectCallout">
                          <a:avLst>
                            <a:gd name="adj1" fmla="val 56216"/>
                            <a:gd name="adj2" fmla="val 48722"/>
                            <a:gd name="adj3" fmla="val 16667"/>
                          </a:avLst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20B8" w:rsidRDefault="00FC20B8" w:rsidP="00FC20B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15" o:spid="_x0000_s1026" type="#_x0000_t62" style="position:absolute;left:0;text-align:left;margin-left:47.8pt;margin-top:52.1pt;width:430.85pt;height:39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" adj="22943,21324" filled="f" strokecolor="#243f60 [1604]" strokeweight="2pt">
                <v:textbox>
                  <w:txbxContent>
                    <w:p w:rsidR="00FC20B8" w:rsidRDefault="00FC20B8" w:rsidP="00FC20B8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2D55BE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0528" behindDoc="0" locked="0" layoutInCell="1" allowOverlap="1" wp14:anchorId="59E8B7ED" wp14:editId="4FE4F602">
            <wp:simplePos x="0" y="0"/>
            <wp:positionH relativeFrom="column">
              <wp:posOffset>6340666</wp:posOffset>
            </wp:positionH>
            <wp:positionV relativeFrom="paragraph">
              <wp:posOffset>574102</wp:posOffset>
            </wp:positionV>
            <wp:extent cx="657225" cy="1828800"/>
            <wp:effectExtent l="133350" t="57150" r="142875" b="57150"/>
            <wp:wrapNone/>
            <wp:docPr id="14" name="il_fi" descr="http://posterous.com/getfile/files.posterous.com/jrefamily/SxYpzYT5mYMemooAVLrO8HgpdtMMWVPlYr70i3hPj5cfdL8djSEcNRJngZPD/Diary_of_a_Wimpy_Kid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posterous.com/getfile/files.posterous.com/jrefamily/SxYpzYT5mYMemooAVLrO8HgpdtMMWVPlYr70i3hPj5cfdL8djSEcNRJngZPD/Diary_of_a_Wimpy_Kid_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644" r="38744" b="4600"/>
                    <a:stretch/>
                  </pic:blipFill>
                  <pic:spPr bwMode="auto">
                    <a:xfrm rot="21082801" flipH="1">
                      <a:off x="0" y="0"/>
                      <a:ext cx="6572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3961" w:rsidRPr="00733961">
        <w:rPr>
          <w:rFonts w:ascii="Forte" w:hAnsi="Forte" w:cs="David"/>
          <w:sz w:val="56"/>
          <w:szCs w:val="56"/>
        </w:rPr>
        <w:t>Equivalent Fractions</w:t>
      </w:r>
      <w:r w:rsidR="00FC20B8" w:rsidRPr="00FC20B8">
        <w:rPr>
          <w:rFonts w:ascii="Arial" w:hAnsi="Arial" w:cs="Arial"/>
          <w:noProof/>
          <w:sz w:val="20"/>
          <w:szCs w:val="20"/>
        </w:rPr>
        <w:t xml:space="preserve"> </w:t>
      </w:r>
    </w:p>
    <w:p w:rsidR="00552E54" w:rsidRDefault="00733961" w:rsidP="00733961">
      <w:pPr>
        <w:jc w:val="center"/>
      </w:pPr>
      <w:r w:rsidRPr="00733961">
        <w:rPr>
          <w:sz w:val="44"/>
          <w:szCs w:val="44"/>
        </w:rPr>
        <w:t>Equivalent fractions name the same amount</w:t>
      </w:r>
      <w:r w:rsidR="002D55BE">
        <w:t>!!</w:t>
      </w:r>
    </w:p>
    <w:p w:rsidR="009851F1" w:rsidRDefault="00786BC4" w:rsidP="00733961">
      <w:pPr>
        <w:jc w:val="center"/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6C99071E" wp14:editId="45B2ECA7">
            <wp:simplePos x="0" y="0"/>
            <wp:positionH relativeFrom="column">
              <wp:posOffset>2040255</wp:posOffset>
            </wp:positionH>
            <wp:positionV relativeFrom="paragraph">
              <wp:posOffset>46990</wp:posOffset>
            </wp:positionV>
            <wp:extent cx="2729230" cy="2136775"/>
            <wp:effectExtent l="0" t="0" r="0" b="0"/>
            <wp:wrapNone/>
            <wp:docPr id="3" name="il_fi" descr="http://teacherweb.com/NY/Arlington/MrsRifenburg/equivalent_f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eacherweb.com/NY/Arlington/MrsRifenburg/equivalent_f3.gi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9230" cy="213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51F1" w:rsidRDefault="009851F1" w:rsidP="00733961">
      <w:pPr>
        <w:jc w:val="center"/>
      </w:pPr>
    </w:p>
    <w:p w:rsidR="009851F1" w:rsidRDefault="009851F1" w:rsidP="00733961">
      <w:pPr>
        <w:jc w:val="center"/>
      </w:pPr>
    </w:p>
    <w:p w:rsidR="009851F1" w:rsidRDefault="009851F1" w:rsidP="00733961">
      <w:pPr>
        <w:jc w:val="center"/>
      </w:pPr>
    </w:p>
    <w:p w:rsidR="009851F1" w:rsidRDefault="009851F1" w:rsidP="00733961">
      <w:pPr>
        <w:jc w:val="center"/>
      </w:pPr>
    </w:p>
    <w:p w:rsidR="009851F1" w:rsidRDefault="009851F1" w:rsidP="00733961">
      <w:pPr>
        <w:jc w:val="center"/>
      </w:pPr>
    </w:p>
    <w:p w:rsidR="009851F1" w:rsidRDefault="009851F1" w:rsidP="00733961">
      <w:pPr>
        <w:jc w:val="center"/>
      </w:pPr>
    </w:p>
    <w:p w:rsidR="009851F1" w:rsidRDefault="009851F1" w:rsidP="00733961">
      <w:pPr>
        <w:jc w:val="center"/>
        <w:rPr>
          <w:sz w:val="8"/>
          <w:szCs w:val="8"/>
        </w:rPr>
      </w:pPr>
    </w:p>
    <w:p w:rsidR="00786BC4" w:rsidRPr="00786BC4" w:rsidRDefault="00786BC4" w:rsidP="00733961">
      <w:pPr>
        <w:jc w:val="center"/>
        <w:rPr>
          <w:sz w:val="8"/>
          <w:szCs w:val="8"/>
        </w:rPr>
      </w:pPr>
    </w:p>
    <w:p w:rsidR="009851F1" w:rsidRPr="009851F1" w:rsidRDefault="009851F1" w:rsidP="00733961">
      <w:pPr>
        <w:jc w:val="center"/>
        <w:rPr>
          <w:sz w:val="36"/>
          <w:szCs w:val="36"/>
        </w:rPr>
      </w:pPr>
      <w:r w:rsidRPr="009851F1">
        <w:rPr>
          <w:sz w:val="36"/>
          <w:szCs w:val="36"/>
        </w:rPr>
        <w:t>Equivalent fractions can be found by multiplying or dividing the numerator and the denominator by the same number.</w:t>
      </w:r>
    </w:p>
    <w:p w:rsidR="009851F1" w:rsidRDefault="009851F1" w:rsidP="009851F1">
      <w:pPr>
        <w:jc w:val="center"/>
        <w:rPr>
          <w:sz w:val="44"/>
          <w:szCs w:val="44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1312" behindDoc="0" locked="0" layoutInCell="1" allowOverlap="1" wp14:anchorId="2F5F65B3" wp14:editId="79CD4EA7">
            <wp:simplePos x="0" y="0"/>
            <wp:positionH relativeFrom="column">
              <wp:posOffset>716280</wp:posOffset>
            </wp:positionH>
            <wp:positionV relativeFrom="paragraph">
              <wp:posOffset>355600</wp:posOffset>
            </wp:positionV>
            <wp:extent cx="2629535" cy="805180"/>
            <wp:effectExtent l="0" t="0" r="0" b="0"/>
            <wp:wrapNone/>
            <wp:docPr id="5" name="il_fi" descr="http://www.green-planet-solar-energy.com/images/an-equivalent-fractio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green-planet-solar-energy.com/images/an-equivalent-fraction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389"/>
                    <a:stretch/>
                  </pic:blipFill>
                  <pic:spPr bwMode="auto">
                    <a:xfrm>
                      <a:off x="0" y="0"/>
                      <a:ext cx="2629535" cy="80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2336" behindDoc="0" locked="0" layoutInCell="1" allowOverlap="1" wp14:anchorId="4A46798F" wp14:editId="0CB24DCD">
            <wp:simplePos x="0" y="0"/>
            <wp:positionH relativeFrom="column">
              <wp:posOffset>3968330</wp:posOffset>
            </wp:positionH>
            <wp:positionV relativeFrom="paragraph">
              <wp:posOffset>350169</wp:posOffset>
            </wp:positionV>
            <wp:extent cx="1860550" cy="805180"/>
            <wp:effectExtent l="0" t="0" r="6350" b="0"/>
            <wp:wrapNone/>
            <wp:docPr id="7" name="il_fi" descr="http://www.privatetuitionsouthampton.co.uk/assets/images/simplify_fractions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privatetuitionsouthampton.co.uk/assets/images/simplify_fractions2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80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44"/>
          <w:szCs w:val="44"/>
        </w:rPr>
        <w:t>Examples:</w:t>
      </w:r>
    </w:p>
    <w:p w:rsidR="009851F1" w:rsidRPr="009851F1" w:rsidRDefault="009851F1" w:rsidP="00733961">
      <w:pPr>
        <w:jc w:val="center"/>
        <w:rPr>
          <w:sz w:val="10"/>
          <w:szCs w:val="10"/>
        </w:rPr>
      </w:pPr>
    </w:p>
    <w:p w:rsidR="00786BC4" w:rsidRDefault="00786BC4" w:rsidP="00786BC4">
      <w:pPr>
        <w:rPr>
          <w:sz w:val="44"/>
          <w:szCs w:val="44"/>
        </w:rPr>
      </w:pPr>
    </w:p>
    <w:p w:rsidR="009851F1" w:rsidRDefault="009851F1" w:rsidP="00733961">
      <w:pPr>
        <w:jc w:val="center"/>
        <w:rPr>
          <w:sz w:val="44"/>
          <w:szCs w:val="44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0288" behindDoc="0" locked="0" layoutInCell="1" allowOverlap="1" wp14:anchorId="2D4904EA" wp14:editId="654E3F73">
            <wp:simplePos x="0" y="0"/>
            <wp:positionH relativeFrom="column">
              <wp:posOffset>-293664</wp:posOffset>
            </wp:positionH>
            <wp:positionV relativeFrom="paragraph">
              <wp:posOffset>506730</wp:posOffset>
            </wp:positionV>
            <wp:extent cx="4008755" cy="2715895"/>
            <wp:effectExtent l="0" t="0" r="0" b="8255"/>
            <wp:wrapNone/>
            <wp:docPr id="4" name="il_fi" descr="http://1.bp.blogspot.com/_NAgA-VvaGE8/SvfMQnmtufI/AAAAAAAADm0/8hX2kp2wSXg/s400/Picture+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1.bp.blogspot.com/_NAgA-VvaGE8/SvfMQnmtufI/AAAAAAAADm0/8hX2kp2wSXg/s400/Picture+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755" cy="271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51F1" w:rsidRDefault="009851F1" w:rsidP="00733961">
      <w:pPr>
        <w:jc w:val="center"/>
        <w:rPr>
          <w:sz w:val="44"/>
          <w:szCs w:val="44"/>
        </w:rPr>
      </w:pPr>
      <w:r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787254</wp:posOffset>
                </wp:positionH>
                <wp:positionV relativeFrom="paragraph">
                  <wp:posOffset>424104</wp:posOffset>
                </wp:positionV>
                <wp:extent cx="1624083" cy="0"/>
                <wp:effectExtent l="38100" t="76200" r="0" b="11430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24083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298.2pt;margin-top:33.4pt;width:127.9pt;height:0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" strokecolor="black [3040]">
                <v:stroke endarrow="open"/>
              </v:shape>
            </w:pict>
          </mc:Fallback>
        </mc:AlternateContent>
      </w:r>
    </w:p>
    <w:p w:rsidR="009851F1" w:rsidRDefault="009851F1" w:rsidP="009851F1">
      <w:pPr>
        <w:jc w:val="right"/>
        <w:rPr>
          <w:sz w:val="44"/>
          <w:szCs w:val="44"/>
        </w:rPr>
      </w:pPr>
      <w:r>
        <w:rPr>
          <w:sz w:val="44"/>
          <w:szCs w:val="44"/>
        </w:rPr>
        <w:t xml:space="preserve">      Look at the picture. Notice:</w:t>
      </w:r>
    </w:p>
    <w:p w:rsidR="009851F1" w:rsidRDefault="00505AC9" w:rsidP="00786BC4">
      <w:pPr>
        <w:jc w:val="right"/>
        <w:rPr>
          <w:sz w:val="44"/>
          <w:szCs w:val="44"/>
        </w:rPr>
      </w:pPr>
      <w:r>
        <w:rPr>
          <w:sz w:val="44"/>
          <w:szCs w:val="44"/>
        </w:rPr>
        <w:t xml:space="preserve">      </w:t>
      </w:r>
      <w:r w:rsidR="00786BC4" w:rsidRPr="00786BC4">
        <w:rPr>
          <w:rFonts w:ascii="Arial" w:eastAsia="Calibri" w:hAnsi="Arial" w:cs="Arial"/>
          <w:position w:val="-24"/>
        </w:rPr>
        <w:object w:dxaOrig="1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25pt;height:94.55pt" o:ole="">
            <v:imagedata r:id="rId10" o:title=""/>
          </v:shape>
          <o:OLEObject Type="Embed" ProgID="Equation.DSMT4" ShapeID="_x0000_i1025" DrawAspect="Content" ObjectID="_1399833605" r:id="rId11"/>
        </w:object>
      </w:r>
    </w:p>
    <w:p w:rsidR="002D55BE" w:rsidRPr="00733961" w:rsidRDefault="003C6DEA" w:rsidP="002D55BE">
      <w:pPr>
        <w:jc w:val="center"/>
        <w:rPr>
          <w:rFonts w:ascii="Forte" w:hAnsi="Forte" w:cs="David"/>
          <w:sz w:val="56"/>
          <w:szCs w:val="56"/>
        </w:rPr>
      </w:pPr>
      <w:r>
        <w:rPr>
          <w:noProof/>
          <w:sz w:val="44"/>
          <w:szCs w:val="44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92FB99B" wp14:editId="56F02542">
                <wp:simplePos x="0" y="0"/>
                <wp:positionH relativeFrom="column">
                  <wp:posOffset>607060</wp:posOffset>
                </wp:positionH>
                <wp:positionV relativeFrom="paragraph">
                  <wp:posOffset>661670</wp:posOffset>
                </wp:positionV>
                <wp:extent cx="5471795" cy="504190"/>
                <wp:effectExtent l="0" t="0" r="376555" b="48260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71795" cy="504190"/>
                        </a:xfrm>
                        <a:prstGeom prst="wedgeRoundRectCallout">
                          <a:avLst>
                            <a:gd name="adj1" fmla="val 56465"/>
                            <a:gd name="adj2" fmla="val 54135"/>
                            <a:gd name="adj3" fmla="val 16667"/>
                          </a:avLst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2D55BE" w:rsidRDefault="002D55BE" w:rsidP="002D55B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unded Rectangular Callout 16" o:spid="_x0000_s1027" type="#_x0000_t62" style="position:absolute;left:0;text-align:left;margin-left:47.8pt;margin-top:52.1pt;width:430.85pt;height:39.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" adj="22996,22493" filled="f" strokecolor="#385d8a" strokeweight="2pt">
                <v:textbox>
                  <w:txbxContent>
                    <w:p w:rsidR="002D55BE" w:rsidRDefault="002D55BE" w:rsidP="002D55BE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2D55BE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8720" behindDoc="0" locked="0" layoutInCell="1" allowOverlap="1" wp14:anchorId="6D537EBE" wp14:editId="3732212E">
            <wp:simplePos x="0" y="0"/>
            <wp:positionH relativeFrom="column">
              <wp:posOffset>6340666</wp:posOffset>
            </wp:positionH>
            <wp:positionV relativeFrom="paragraph">
              <wp:posOffset>574103</wp:posOffset>
            </wp:positionV>
            <wp:extent cx="657225" cy="1828800"/>
            <wp:effectExtent l="133350" t="57150" r="142875" b="57150"/>
            <wp:wrapNone/>
            <wp:docPr id="18" name="il_fi" descr="http://posterous.com/getfile/files.posterous.com/jrefamily/SxYpzYT5mYMemooAVLrO8HgpdtMMWVPlYr70i3hPj5cfdL8djSEcNRJngZPD/Diary_of_a_Wimpy_Kid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posterous.com/getfile/files.posterous.com/jrefamily/SxYpzYT5mYMemooAVLrO8HgpdtMMWVPlYr70i3hPj5cfdL8djSEcNRJngZPD/Diary_of_a_Wimpy_Kid_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644" r="38744" b="4600"/>
                    <a:stretch/>
                  </pic:blipFill>
                  <pic:spPr bwMode="auto">
                    <a:xfrm rot="21082801" flipH="1">
                      <a:off x="0" y="0"/>
                      <a:ext cx="6572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55BE" w:rsidRPr="00733961">
        <w:rPr>
          <w:rFonts w:ascii="Forte" w:hAnsi="Forte" w:cs="David"/>
          <w:sz w:val="56"/>
          <w:szCs w:val="56"/>
        </w:rPr>
        <w:t>Equivalent Fractions</w:t>
      </w:r>
      <w:r w:rsidR="002D55BE" w:rsidRPr="00FC20B8">
        <w:rPr>
          <w:rFonts w:ascii="Arial" w:hAnsi="Arial" w:cs="Arial"/>
          <w:noProof/>
          <w:sz w:val="20"/>
          <w:szCs w:val="20"/>
        </w:rPr>
        <w:t xml:space="preserve"> </w:t>
      </w:r>
    </w:p>
    <w:p w:rsidR="002D55BE" w:rsidRDefault="002D55BE" w:rsidP="002D55BE">
      <w:pPr>
        <w:jc w:val="center"/>
      </w:pPr>
      <w:r w:rsidRPr="00733961">
        <w:rPr>
          <w:sz w:val="44"/>
          <w:szCs w:val="44"/>
        </w:rPr>
        <w:t>Equivalent fractions name the same amount</w:t>
      </w:r>
      <w:r>
        <w:t>!!</w:t>
      </w:r>
    </w:p>
    <w:p w:rsidR="002D55BE" w:rsidRDefault="002D55BE" w:rsidP="002D55BE">
      <w:pPr>
        <w:jc w:val="center"/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3600" behindDoc="0" locked="0" layoutInCell="1" allowOverlap="1" wp14:anchorId="4E4C759C" wp14:editId="6648B0F2">
            <wp:simplePos x="0" y="0"/>
            <wp:positionH relativeFrom="column">
              <wp:posOffset>2040255</wp:posOffset>
            </wp:positionH>
            <wp:positionV relativeFrom="paragraph">
              <wp:posOffset>46990</wp:posOffset>
            </wp:positionV>
            <wp:extent cx="2729230" cy="2136775"/>
            <wp:effectExtent l="0" t="0" r="0" b="0"/>
            <wp:wrapNone/>
            <wp:docPr id="19" name="il_fi" descr="http://teacherweb.com/NY/Arlington/MrsRifenburg/equivalent_f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eacherweb.com/NY/Arlington/MrsRifenburg/equivalent_f3.gi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9230" cy="213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55BE" w:rsidRDefault="002D55BE" w:rsidP="002D55BE">
      <w:pPr>
        <w:jc w:val="center"/>
      </w:pPr>
    </w:p>
    <w:p w:rsidR="002D55BE" w:rsidRDefault="002D55BE" w:rsidP="002D55BE">
      <w:pPr>
        <w:jc w:val="center"/>
      </w:pPr>
    </w:p>
    <w:p w:rsidR="002D55BE" w:rsidRDefault="002D55BE" w:rsidP="002D55BE">
      <w:pPr>
        <w:jc w:val="center"/>
      </w:pPr>
    </w:p>
    <w:p w:rsidR="002D55BE" w:rsidRDefault="002D55BE" w:rsidP="002D55BE">
      <w:pPr>
        <w:jc w:val="center"/>
      </w:pPr>
    </w:p>
    <w:p w:rsidR="002D55BE" w:rsidRDefault="002D55BE" w:rsidP="002D55BE">
      <w:pPr>
        <w:jc w:val="center"/>
      </w:pPr>
    </w:p>
    <w:p w:rsidR="002D55BE" w:rsidRDefault="002D55BE" w:rsidP="002D55BE">
      <w:pPr>
        <w:jc w:val="center"/>
      </w:pPr>
    </w:p>
    <w:p w:rsidR="002D55BE" w:rsidRDefault="002D55BE" w:rsidP="002D55BE">
      <w:pPr>
        <w:jc w:val="center"/>
        <w:rPr>
          <w:sz w:val="8"/>
          <w:szCs w:val="8"/>
        </w:rPr>
      </w:pPr>
    </w:p>
    <w:p w:rsidR="002D55BE" w:rsidRPr="00786BC4" w:rsidRDefault="002D55BE" w:rsidP="002D55BE">
      <w:pPr>
        <w:jc w:val="center"/>
        <w:rPr>
          <w:sz w:val="8"/>
          <w:szCs w:val="8"/>
        </w:rPr>
      </w:pPr>
    </w:p>
    <w:p w:rsidR="002D55BE" w:rsidRPr="009851F1" w:rsidRDefault="002D55BE" w:rsidP="002D55BE">
      <w:pPr>
        <w:jc w:val="center"/>
        <w:rPr>
          <w:sz w:val="36"/>
          <w:szCs w:val="36"/>
        </w:rPr>
      </w:pPr>
      <w:r w:rsidRPr="009851F1">
        <w:rPr>
          <w:sz w:val="36"/>
          <w:szCs w:val="36"/>
        </w:rPr>
        <w:t>Equivalent fractions can be found by multiplying or dividing the numerator and the denominator by the same number.</w:t>
      </w:r>
    </w:p>
    <w:p w:rsidR="002D55BE" w:rsidRDefault="002D55BE" w:rsidP="002D55BE">
      <w:pPr>
        <w:jc w:val="center"/>
        <w:rPr>
          <w:sz w:val="44"/>
          <w:szCs w:val="44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5648" behindDoc="0" locked="0" layoutInCell="1" allowOverlap="1" wp14:anchorId="0DB91480" wp14:editId="10542B26">
            <wp:simplePos x="0" y="0"/>
            <wp:positionH relativeFrom="column">
              <wp:posOffset>716280</wp:posOffset>
            </wp:positionH>
            <wp:positionV relativeFrom="paragraph">
              <wp:posOffset>355600</wp:posOffset>
            </wp:positionV>
            <wp:extent cx="2629535" cy="805180"/>
            <wp:effectExtent l="0" t="0" r="0" b="0"/>
            <wp:wrapNone/>
            <wp:docPr id="20" name="il_fi" descr="http://www.green-planet-solar-energy.com/images/an-equivalent-fractio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green-planet-solar-energy.com/images/an-equivalent-fraction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389"/>
                    <a:stretch/>
                  </pic:blipFill>
                  <pic:spPr bwMode="auto">
                    <a:xfrm>
                      <a:off x="0" y="0"/>
                      <a:ext cx="2629535" cy="80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6672" behindDoc="0" locked="0" layoutInCell="1" allowOverlap="1" wp14:anchorId="08081093" wp14:editId="38707A9F">
            <wp:simplePos x="0" y="0"/>
            <wp:positionH relativeFrom="column">
              <wp:posOffset>3968330</wp:posOffset>
            </wp:positionH>
            <wp:positionV relativeFrom="paragraph">
              <wp:posOffset>350169</wp:posOffset>
            </wp:positionV>
            <wp:extent cx="1860550" cy="805180"/>
            <wp:effectExtent l="0" t="0" r="6350" b="0"/>
            <wp:wrapNone/>
            <wp:docPr id="21" name="il_fi" descr="http://www.privatetuitionsouthampton.co.uk/assets/images/simplify_fractions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privatetuitionsouthampton.co.uk/assets/images/simplify_fractions2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80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44"/>
          <w:szCs w:val="44"/>
        </w:rPr>
        <w:t>Examples:</w:t>
      </w:r>
    </w:p>
    <w:p w:rsidR="002D55BE" w:rsidRPr="009851F1" w:rsidRDefault="002D55BE" w:rsidP="002D55BE">
      <w:pPr>
        <w:jc w:val="center"/>
        <w:rPr>
          <w:sz w:val="10"/>
          <w:szCs w:val="10"/>
        </w:rPr>
      </w:pPr>
    </w:p>
    <w:p w:rsidR="002D55BE" w:rsidRDefault="002D55BE" w:rsidP="002D55BE">
      <w:pPr>
        <w:rPr>
          <w:sz w:val="44"/>
          <w:szCs w:val="44"/>
        </w:rPr>
      </w:pPr>
    </w:p>
    <w:p w:rsidR="002D55BE" w:rsidRDefault="002D55BE" w:rsidP="002D55BE">
      <w:pPr>
        <w:jc w:val="center"/>
        <w:rPr>
          <w:sz w:val="44"/>
          <w:szCs w:val="44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4624" behindDoc="0" locked="0" layoutInCell="1" allowOverlap="1" wp14:anchorId="4E1CE779" wp14:editId="45E8F243">
            <wp:simplePos x="0" y="0"/>
            <wp:positionH relativeFrom="column">
              <wp:posOffset>-293664</wp:posOffset>
            </wp:positionH>
            <wp:positionV relativeFrom="paragraph">
              <wp:posOffset>506730</wp:posOffset>
            </wp:positionV>
            <wp:extent cx="4008755" cy="2715895"/>
            <wp:effectExtent l="0" t="0" r="0" b="8255"/>
            <wp:wrapNone/>
            <wp:docPr id="22" name="il_fi" descr="http://1.bp.blogspot.com/_NAgA-VvaGE8/SvfMQnmtufI/AAAAAAAADm0/8hX2kp2wSXg/s400/Picture+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1.bp.blogspot.com/_NAgA-VvaGE8/SvfMQnmtufI/AAAAAAAADm0/8hX2kp2wSXg/s400/Picture+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755" cy="271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55BE" w:rsidRDefault="002D55BE" w:rsidP="002D55BE">
      <w:pPr>
        <w:jc w:val="center"/>
        <w:rPr>
          <w:sz w:val="44"/>
          <w:szCs w:val="44"/>
        </w:rPr>
      </w:pPr>
      <w:r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4A2BDFF" wp14:editId="425FA851">
                <wp:simplePos x="0" y="0"/>
                <wp:positionH relativeFrom="column">
                  <wp:posOffset>3787254</wp:posOffset>
                </wp:positionH>
                <wp:positionV relativeFrom="paragraph">
                  <wp:posOffset>424104</wp:posOffset>
                </wp:positionV>
                <wp:extent cx="1624083" cy="0"/>
                <wp:effectExtent l="38100" t="76200" r="0" b="11430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24083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7" o:spid="_x0000_s1026" type="#_x0000_t32" style="position:absolute;margin-left:298.2pt;margin-top:33.4pt;width:127.9pt;height:0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">
                <v:stroke endarrow="open"/>
              </v:shape>
            </w:pict>
          </mc:Fallback>
        </mc:AlternateContent>
      </w:r>
    </w:p>
    <w:p w:rsidR="002D55BE" w:rsidRDefault="002D55BE" w:rsidP="002D55BE">
      <w:pPr>
        <w:jc w:val="right"/>
        <w:rPr>
          <w:sz w:val="44"/>
          <w:szCs w:val="44"/>
        </w:rPr>
      </w:pPr>
      <w:r>
        <w:rPr>
          <w:sz w:val="44"/>
          <w:szCs w:val="44"/>
        </w:rPr>
        <w:t xml:space="preserve">      Look at the picture. Notice:</w:t>
      </w:r>
    </w:p>
    <w:p w:rsidR="009851F1" w:rsidRPr="009851F1" w:rsidRDefault="002D55BE" w:rsidP="002D55BE">
      <w:pPr>
        <w:jc w:val="right"/>
        <w:rPr>
          <w:sz w:val="44"/>
          <w:szCs w:val="44"/>
        </w:rPr>
      </w:pPr>
      <w:r>
        <w:rPr>
          <w:sz w:val="44"/>
          <w:szCs w:val="44"/>
        </w:rPr>
        <w:t xml:space="preserve">      </w:t>
      </w:r>
      <w:r w:rsidRPr="00786BC4">
        <w:rPr>
          <w:rFonts w:ascii="Arial" w:eastAsia="Calibri" w:hAnsi="Arial" w:cs="Arial"/>
          <w:position w:val="-24"/>
        </w:rPr>
        <w:object w:dxaOrig="1600" w:dyaOrig="620">
          <v:shape id="_x0000_i1026" type="#_x0000_t75" style="width:234.25pt;height:94.55pt" o:ole="">
            <v:imagedata r:id="rId10" o:title=""/>
          </v:shape>
          <o:OLEObject Type="Embed" ProgID="Equation.DSMT4" ShapeID="_x0000_i1026" DrawAspect="Content" ObjectID="_1399833606" r:id="rId12"/>
        </w:object>
      </w:r>
    </w:p>
    <w:sectPr w:rsidR="009851F1" w:rsidRPr="009851F1" w:rsidSect="0073396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orte">
    <w:panose1 w:val="03060902040502070203"/>
    <w:charset w:val="00"/>
    <w:family w:val="script"/>
    <w:pitch w:val="variable"/>
    <w:sig w:usb0="00000003" w:usb1="00000000" w:usb2="00000000" w:usb3="00000000" w:csb0="00000001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3961"/>
    <w:rsid w:val="00014CA9"/>
    <w:rsid w:val="000403C5"/>
    <w:rsid w:val="00060DC2"/>
    <w:rsid w:val="00066249"/>
    <w:rsid w:val="0007366B"/>
    <w:rsid w:val="000910B0"/>
    <w:rsid w:val="000A1E09"/>
    <w:rsid w:val="000A52D7"/>
    <w:rsid w:val="00154973"/>
    <w:rsid w:val="0019031C"/>
    <w:rsid w:val="001909E2"/>
    <w:rsid w:val="001D1500"/>
    <w:rsid w:val="002114BD"/>
    <w:rsid w:val="00242821"/>
    <w:rsid w:val="00245F84"/>
    <w:rsid w:val="00246F42"/>
    <w:rsid w:val="00256E33"/>
    <w:rsid w:val="0025762E"/>
    <w:rsid w:val="00261042"/>
    <w:rsid w:val="002725ED"/>
    <w:rsid w:val="00274D15"/>
    <w:rsid w:val="00282174"/>
    <w:rsid w:val="00283220"/>
    <w:rsid w:val="002A7D0E"/>
    <w:rsid w:val="002D55BE"/>
    <w:rsid w:val="002F3D8F"/>
    <w:rsid w:val="0032211E"/>
    <w:rsid w:val="003B7C86"/>
    <w:rsid w:val="003C6DEA"/>
    <w:rsid w:val="003E3E0C"/>
    <w:rsid w:val="00400323"/>
    <w:rsid w:val="00440941"/>
    <w:rsid w:val="00457E10"/>
    <w:rsid w:val="00471777"/>
    <w:rsid w:val="00473BE9"/>
    <w:rsid w:val="004A1EB7"/>
    <w:rsid w:val="004E5C0E"/>
    <w:rsid w:val="00505AC9"/>
    <w:rsid w:val="00536215"/>
    <w:rsid w:val="00552E54"/>
    <w:rsid w:val="00557CF3"/>
    <w:rsid w:val="005927ED"/>
    <w:rsid w:val="005A54B6"/>
    <w:rsid w:val="005F2D53"/>
    <w:rsid w:val="006648F4"/>
    <w:rsid w:val="006743DC"/>
    <w:rsid w:val="006A468A"/>
    <w:rsid w:val="006A6A9F"/>
    <w:rsid w:val="006D0630"/>
    <w:rsid w:val="006E45CC"/>
    <w:rsid w:val="00701C47"/>
    <w:rsid w:val="00733961"/>
    <w:rsid w:val="007418EA"/>
    <w:rsid w:val="007466C7"/>
    <w:rsid w:val="00786BC4"/>
    <w:rsid w:val="007B6873"/>
    <w:rsid w:val="0084333C"/>
    <w:rsid w:val="008F5691"/>
    <w:rsid w:val="009176F5"/>
    <w:rsid w:val="00963420"/>
    <w:rsid w:val="00973FA9"/>
    <w:rsid w:val="009851F1"/>
    <w:rsid w:val="009C16A8"/>
    <w:rsid w:val="009F746A"/>
    <w:rsid w:val="00A371F7"/>
    <w:rsid w:val="00A63A17"/>
    <w:rsid w:val="00A94351"/>
    <w:rsid w:val="00AE438C"/>
    <w:rsid w:val="00B132CC"/>
    <w:rsid w:val="00B87866"/>
    <w:rsid w:val="00B95B06"/>
    <w:rsid w:val="00BB4755"/>
    <w:rsid w:val="00BC4CB0"/>
    <w:rsid w:val="00BD4DD2"/>
    <w:rsid w:val="00C0005A"/>
    <w:rsid w:val="00C066BF"/>
    <w:rsid w:val="00C26552"/>
    <w:rsid w:val="00C33FCC"/>
    <w:rsid w:val="00C80A84"/>
    <w:rsid w:val="00CC0568"/>
    <w:rsid w:val="00D177D2"/>
    <w:rsid w:val="00D2542F"/>
    <w:rsid w:val="00D3291C"/>
    <w:rsid w:val="00D5196A"/>
    <w:rsid w:val="00D56BC1"/>
    <w:rsid w:val="00D6753C"/>
    <w:rsid w:val="00DC3B08"/>
    <w:rsid w:val="00DD517F"/>
    <w:rsid w:val="00DF1EF7"/>
    <w:rsid w:val="00E04F68"/>
    <w:rsid w:val="00E80A5D"/>
    <w:rsid w:val="00F06683"/>
    <w:rsid w:val="00F30D41"/>
    <w:rsid w:val="00F80FBE"/>
    <w:rsid w:val="00F8240B"/>
    <w:rsid w:val="00F86F29"/>
    <w:rsid w:val="00F97552"/>
    <w:rsid w:val="00F97DFF"/>
    <w:rsid w:val="00FB0AFA"/>
    <w:rsid w:val="00FC20B8"/>
    <w:rsid w:val="00FC57E9"/>
    <w:rsid w:val="00FD0F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39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396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39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396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gi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gif"/><Relationship Id="rId12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gif"/><Relationship Id="rId11" Type="http://schemas.openxmlformats.org/officeDocument/2006/relationships/oleObject" Target="embeddings/oleObject1.bin"/><Relationship Id="rId5" Type="http://schemas.openxmlformats.org/officeDocument/2006/relationships/image" Target="media/image1.jpeg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3</Words>
  <Characters>47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dra Bothers</dc:creator>
  <cp:lastModifiedBy>Audra Bothers</cp:lastModifiedBy>
  <cp:revision>2</cp:revision>
  <dcterms:created xsi:type="dcterms:W3CDTF">2012-05-30T01:54:00Z</dcterms:created>
  <dcterms:modified xsi:type="dcterms:W3CDTF">2012-05-30T01:54:00Z</dcterms:modified>
</cp:coreProperties>
</file>